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 xml:space="preserve">Journal of </w:t>
      </w:r>
      <w:r w:rsidR="000959B6">
        <w:rPr>
          <w:rFonts w:ascii="Times New Roman" w:hAnsi="Times New Roman"/>
          <w:i/>
        </w:rPr>
        <w:t>Earth and Environmental Science</w:t>
      </w:r>
      <w:bookmarkStart w:id="0" w:name="_GoBack"/>
      <w:bookmarkEnd w:id="0"/>
      <w:r w:rsidRPr="00CE57CF">
        <w:rPr>
          <w:rFonts w:ascii="Times New Roman" w:hAnsi="Times New Roman"/>
          <w:i/>
        </w:rPr>
        <w:t>: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718179908"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718179909"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718179910"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718179911"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718179912"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718179913"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718179914"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718179915"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718179916"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718179917"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718179918"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718179919"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718179920"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718179921"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718179922"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718179923"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718179924"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718179925"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718179926"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718179927"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718179928"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718179929"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718179930"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718179931"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718179932"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718179933"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718179934"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718179935"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718179936"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718179937"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7BAD" w:rsidRDefault="00917BAD">
      <w:r>
        <w:separator/>
      </w:r>
    </w:p>
  </w:endnote>
  <w:endnote w:type="continuationSeparator" w:id="0">
    <w:p w:rsidR="00917BAD" w:rsidRDefault="00917B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w:panose1 w:val="00000000000000000000"/>
    <w:charset w:val="00"/>
    <w:family w:val="roman"/>
    <w:notTrueType/>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7BAD" w:rsidRPr="00043761" w:rsidRDefault="00917BAD">
      <w:pPr>
        <w:pStyle w:val="Bulleted"/>
        <w:numPr>
          <w:ilvl w:val="0"/>
          <w:numId w:val="0"/>
        </w:numPr>
        <w:rPr>
          <w:rFonts w:ascii="Sabon" w:hAnsi="Sabon"/>
          <w:color w:val="auto"/>
          <w:szCs w:val="20"/>
        </w:rPr>
      </w:pPr>
      <w:r>
        <w:separator/>
      </w:r>
    </w:p>
  </w:footnote>
  <w:footnote w:type="continuationSeparator" w:id="0">
    <w:p w:rsidR="00917BAD" w:rsidRDefault="00917BA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0"/>
  <w:activeWritingStyle w:appName="MSWord" w:lang="en-US"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0959B6"/>
    <w:rsid w:val="00137524"/>
    <w:rsid w:val="00165E82"/>
    <w:rsid w:val="0017062B"/>
    <w:rsid w:val="003608F8"/>
    <w:rsid w:val="00480A2E"/>
    <w:rsid w:val="00521A70"/>
    <w:rsid w:val="005C24F9"/>
    <w:rsid w:val="005F03B4"/>
    <w:rsid w:val="006E490A"/>
    <w:rsid w:val="00721922"/>
    <w:rsid w:val="007A5ED1"/>
    <w:rsid w:val="008E20F8"/>
    <w:rsid w:val="00917BAD"/>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CC4FFB1"/>
  <w15:docId w15:val="{8B6CB0A0-B8BB-4CB2-99B3-4C14A622E4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3</TotalTime>
  <Pages>11</Pages>
  <Words>3836</Words>
  <Characters>2186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ngelT</cp:lastModifiedBy>
  <cp:revision>15</cp:revision>
  <cp:lastPrinted>2007-03-22T16:16:00Z</cp:lastPrinted>
  <dcterms:created xsi:type="dcterms:W3CDTF">2015-09-17T13:23:00Z</dcterms:created>
  <dcterms:modified xsi:type="dcterms:W3CDTF">2022-07-01T08:23:00Z</dcterms:modified>
</cp:coreProperties>
</file>